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2" r:id="rId2"/>
    <p:sldId id="326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37" r:id="rId11"/>
    <p:sldId id="334" r:id="rId12"/>
    <p:sldId id="335" r:id="rId13"/>
    <p:sldId id="336" r:id="rId14"/>
    <p:sldId id="306" r:id="rId15"/>
    <p:sldId id="338" r:id="rId16"/>
    <p:sldId id="325" r:id="rId17"/>
    <p:sldId id="339" r:id="rId18"/>
    <p:sldId id="340" r:id="rId19"/>
    <p:sldId id="341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09"/>
    <p:restoredTop sz="94753"/>
  </p:normalViewPr>
  <p:slideViewPr>
    <p:cSldViewPr>
      <p:cViewPr varScale="1">
        <p:scale>
          <a:sx n="109" d="100"/>
          <a:sy n="109" d="100"/>
        </p:scale>
        <p:origin x="61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2FE7B2B-5E52-BB4C-B693-4234DA58F8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B32000-7115-F340-9176-E1FAD8207A8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72183B-454C-5D45-AB22-B1982789AF49}" type="datetimeFigureOut">
              <a:rPr lang="en-US" altLang="en-US"/>
              <a:pPr/>
              <a:t>10/24/18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6ACE17-08AB-2F47-B481-9E81FA7C294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CEDF51-3E58-A140-9A7C-7525C76F4F1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481390D-1554-A242-B555-D1F455299FB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1A564D1-DB58-2E45-A66C-18A470FDC6A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F84F50-D261-004D-8A3F-819651637D1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82369C-7179-B145-AE64-C5436C267778}" type="datetimeFigureOut">
              <a:rPr lang="en-US" altLang="en-US"/>
              <a:pPr/>
              <a:t>10/24/18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CBECD7B-BE0A-0948-A5AE-EBF5EC3E06E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D26C35D-6450-D142-AB77-BBD14DAABE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ACE602-27C5-2041-961D-EFAC9FA88D2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C6072-B552-8841-BE71-AEB26A858E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129330-C410-884F-8EFF-AE617BB4248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442A57-32F8-5241-95A0-7F3EBE2E9A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0AD0EE-1575-8E4A-AA4D-B33EE6A0CF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456B31-8C3A-3946-8E08-12CC75DACA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E84B1-C681-844F-A00D-836EE9FB55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691404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89F8FF-F30A-3044-96B9-E453A69484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5EF65F-E0DA-604E-AFDF-6F8DDC9F0B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9F6D21-9A6F-8045-B0E9-140F3FDC1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8A8F7-0029-1749-9695-3882F44A101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798264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747829-3909-194F-903C-651E0F3489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1F8783-68E7-E547-BD9D-F797572BA6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976F03-3094-0544-B591-BC4E31F925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C9750F-E818-0E43-8E9A-309B6D6984F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7108252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B4D047-D9D7-F741-B7CD-3C0BFDA061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94F1BAF-7116-9A43-8408-66114D2B6C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789B64-3348-FD4F-9048-BD9A2FD767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A13C04-7578-634F-ACBE-AD852C3102C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085459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E6E852-819A-5540-B5DA-57662A9EBA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2A2EB1-8C6C-5A4B-A414-D29AD34A8A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D62F50-BD2D-144D-8260-CEF43C1CAC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28DCF8-2242-9B49-B3EB-28BADD3E86A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4401009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9C13A0-E378-3C4D-BC0C-40D57180F2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27B1BE-2C6F-C14A-AE64-BE85EB555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5B7A35-96C6-AB42-9BF4-049F01E9D3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16A56D-7CE7-9843-90A7-69F49EDC772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89595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719976-062D-B949-AA1A-D5DD824011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7B3009C-4ABE-E542-9FE1-CBC3FA2D9D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1CC18C-084B-4C4C-BE3B-1293E515D1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CC6AC-44BC-6045-9FD3-C7FAD056573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273431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E924BEF-3D3F-F34B-B1EC-A9F445C06C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CD227D-9FF1-DC45-9CF2-9CCD2220F0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F1A5E04-19DB-2F46-AD52-9B9AC62D82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A198D1-E256-B244-AA96-4C2226281E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154821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3956F72-CAE0-D745-A94B-DAB8E5CF22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96DCEA5-9333-654E-A028-BB3F31D636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83B3B6-47D3-1949-B19F-9FB2E1423C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1495A4-130E-374C-8BC7-C0BBAC12015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640784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390D31-996C-AA4A-B8FF-CBBE3ED347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60ABA1-2334-024D-BE06-788AD037C6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D2F02A-571C-BE49-BF05-B13F65DF87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205DF7-CEE8-D946-AC06-CF3CE05FB59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391408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77F91E-B241-C74D-B16C-41C4C58D6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0CFCAC-AAE5-E345-BFA7-96D56DF695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2F24AA-9138-174D-B887-3C9B04A1E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8BC5A-8388-0741-AC0E-2BE9147091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8936088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844CA65-1A5C-7643-9CE1-610BE4F834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5A38B50-9E2A-AA48-9F08-B6962BD9C2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1821D46-7358-1743-ADC4-CA97FEA72A0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F06A78F-2DD6-E346-ACC3-710E355536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EE6522-F489-164F-9775-2D2B9C391C4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A2D1CEC-7B2A-8245-8F43-AB1143122BB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0311576F-8227-0247-B614-C4FCDDCDC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5 Section 2</a:t>
            </a:r>
          </a:p>
        </p:txBody>
      </p:sp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7C212C8F-B683-6944-BD2B-923EED7CAA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Multiplication of Polynomial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21976-B46E-3C43-8E0B-43F8FF1CA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7743B7-2DD0-3043-BA36-61B638699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(x + 3)(x + 2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(2x – 3)(5x – 4)</a:t>
            </a:r>
          </a:p>
        </p:txBody>
      </p:sp>
    </p:spTree>
    <p:extLst>
      <p:ext uri="{BB962C8B-B14F-4D97-AF65-F5344CB8AC3E}">
        <p14:creationId xmlns:p14="http://schemas.microsoft.com/office/powerpoint/2010/main" val="205949756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94EA6-848E-4B4F-A38F-0C3ED77E2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Squ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FC8284-70C4-8B49-A777-A6208E29E1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quare of a binom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ay 1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Use area model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Use rul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eaning of the exponent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354B86-1ED5-8D49-B4C4-C5C27DD0F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886200"/>
            <a:ext cx="10287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71567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BD73DB-EA27-5F44-A966-73CD94509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pap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081397-14BC-FB40-891F-71A977C14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area model</a:t>
            </a:r>
          </a:p>
          <a:p>
            <a:r>
              <a:rPr lang="en-US" dirty="0"/>
              <a:t>Show rul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Explain rule</a:t>
            </a:r>
          </a:p>
          <a:p>
            <a:r>
              <a:rPr lang="en-US" dirty="0"/>
              <a:t>(fist term)</a:t>
            </a:r>
            <a:r>
              <a:rPr lang="en-US" baseline="30000" dirty="0"/>
              <a:t>2</a:t>
            </a:r>
            <a:r>
              <a:rPr lang="en-US" dirty="0"/>
              <a:t> +- 2(first)(last) + (last)</a:t>
            </a:r>
            <a:r>
              <a:rPr lang="en-US" baseline="30000" dirty="0"/>
              <a:t>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A70485-7A1C-CC40-A8BC-CB5A8C244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3276600"/>
            <a:ext cx="10287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47949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D9EFE2-559B-1C4E-9327-F25E83C80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, Difference of Two Ter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BD61F8-417E-AB47-835D-5A7EAC6FAD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A + B)(A – B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 Area mode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Rul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A</a:t>
            </a:r>
            <a:r>
              <a:rPr lang="en-US" baseline="30000" dirty="0"/>
              <a:t>2</a:t>
            </a:r>
            <a:r>
              <a:rPr lang="en-US" dirty="0"/>
              <a:t> – B</a:t>
            </a:r>
            <a:r>
              <a:rPr lang="en-US" baseline="30000" dirty="0"/>
              <a:t>2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(9x + 5)(9x - 5)</a:t>
            </a:r>
          </a:p>
        </p:txBody>
      </p:sp>
    </p:spTree>
    <p:extLst>
      <p:ext uri="{BB962C8B-B14F-4D97-AF65-F5344CB8AC3E}">
        <p14:creationId xmlns:p14="http://schemas.microsoft.com/office/powerpoint/2010/main" val="100121756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D87750DA-5E49-4841-AF16-EA017DA96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02981"/>
            <a:ext cx="7772400" cy="946638"/>
          </a:xfrm>
        </p:spPr>
        <p:txBody>
          <a:bodyPr/>
          <a:lstStyle/>
          <a:p>
            <a:r>
              <a:rPr lang="en-US" altLang="en-US" dirty="0"/>
              <a:t>Simplify</a:t>
            </a:r>
          </a:p>
        </p:txBody>
      </p:sp>
      <p:sp>
        <p:nvSpPr>
          <p:cNvPr id="28674" name="Content Placeholder 2">
            <a:extLst>
              <a:ext uri="{FF2B5EF4-FFF2-40B4-BE49-F238E27FC236}">
                <a16:creationId xmlns:a16="http://schemas.microsoft.com/office/drawing/2014/main" id="{0047646A-F273-7749-B4FD-93603DF562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28750"/>
            <a:ext cx="7772400" cy="48958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1)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2) 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3)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4) (5x – 3)(5x + 3)</a:t>
            </a:r>
          </a:p>
          <a:p>
            <a:pPr marL="0" indent="0">
              <a:buFontTx/>
              <a:buNone/>
            </a:pPr>
            <a:r>
              <a:rPr lang="en-US" altLang="en-US" dirty="0"/>
              <a:t>5)      </a:t>
            </a:r>
          </a:p>
        </p:txBody>
      </p:sp>
      <p:graphicFrame>
        <p:nvGraphicFramePr>
          <p:cNvPr id="28675" name="Object 1">
            <a:extLst>
              <a:ext uri="{FF2B5EF4-FFF2-40B4-BE49-F238E27FC236}">
                <a16:creationId xmlns:a16="http://schemas.microsoft.com/office/drawing/2014/main" id="{2C5FE465-05F1-3845-996F-B25D054F3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27241"/>
              </p:ext>
            </p:extLst>
          </p:nvPr>
        </p:nvGraphicFramePr>
        <p:xfrm>
          <a:off x="1383324" y="1452196"/>
          <a:ext cx="270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3" imgW="2705100" imgH="723900" progId="Equation.DSMT4">
                  <p:embed/>
                </p:oleObj>
              </mc:Choice>
              <mc:Fallback>
                <p:oleObj name="Equation" r:id="rId3" imgW="2705100" imgH="723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324" y="1452196"/>
                        <a:ext cx="2705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2">
            <a:extLst>
              <a:ext uri="{FF2B5EF4-FFF2-40B4-BE49-F238E27FC236}">
                <a16:creationId xmlns:a16="http://schemas.microsoft.com/office/drawing/2014/main" id="{CA8983FA-E8D6-6242-9C3C-B79B2989A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97302"/>
              </p:ext>
            </p:extLst>
          </p:nvPr>
        </p:nvGraphicFramePr>
        <p:xfrm>
          <a:off x="1377462" y="2573215"/>
          <a:ext cx="407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5" imgW="4076700" imgH="723900" progId="Equation.DSMT4">
                  <p:embed/>
                </p:oleObj>
              </mc:Choice>
              <mc:Fallback>
                <p:oleObj name="Equation" r:id="rId5" imgW="40767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462" y="2573215"/>
                        <a:ext cx="4076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>
            <a:extLst>
              <a:ext uri="{FF2B5EF4-FFF2-40B4-BE49-F238E27FC236}">
                <a16:creationId xmlns:a16="http://schemas.microsoft.com/office/drawing/2014/main" id="{38166871-8FBE-F14D-B7F0-292C360E4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90425"/>
              </p:ext>
            </p:extLst>
          </p:nvPr>
        </p:nvGraphicFramePr>
        <p:xfrm>
          <a:off x="1377462" y="3796810"/>
          <a:ext cx="254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7" imgW="2540000" imgH="596900" progId="Equation.DSMT4">
                  <p:embed/>
                </p:oleObj>
              </mc:Choice>
              <mc:Fallback>
                <p:oleObj name="Equation" r:id="rId7" imgW="25400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462" y="3796810"/>
                        <a:ext cx="254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11240-0A01-7A41-8404-CD0E09A6A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09600"/>
            <a:ext cx="8305800" cy="1143000"/>
          </a:xfrm>
        </p:spPr>
        <p:txBody>
          <a:bodyPr/>
          <a:lstStyle/>
          <a:p>
            <a:r>
              <a:rPr lang="en-US" sz="4000" dirty="0"/>
              <a:t>Multiplication of Polynomial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810F0C-EDF4-864A-BE94-B2B2236AC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fg)(x) = f(x) • g(x)</a:t>
            </a:r>
          </a:p>
          <a:p>
            <a:endParaRPr lang="en-US" dirty="0"/>
          </a:p>
          <a:p>
            <a:r>
              <a:rPr lang="en-US" dirty="0"/>
              <a:t>If f(x) = x – 5 and g(x) = x – 2 find</a:t>
            </a:r>
          </a:p>
          <a:p>
            <a:pPr marL="514350" indent="-514350">
              <a:buAutoNum type="alphaLcParenR"/>
            </a:pPr>
            <a:r>
              <a:rPr lang="en-US" dirty="0"/>
              <a:t>(fg)(x)</a:t>
            </a:r>
          </a:p>
          <a:p>
            <a:pPr marL="514350" indent="-514350">
              <a:buAutoNum type="alphaLcParenR"/>
            </a:pPr>
            <a:endParaRPr lang="en-US" dirty="0"/>
          </a:p>
          <a:p>
            <a:pPr marL="514350" indent="-514350">
              <a:buAutoNum type="alphaLcParenR"/>
            </a:pPr>
            <a:r>
              <a:rPr lang="en-US" dirty="0"/>
              <a:t>(gf)(3)</a:t>
            </a:r>
          </a:p>
        </p:txBody>
      </p:sp>
    </p:spTree>
    <p:extLst>
      <p:ext uri="{BB962C8B-B14F-4D97-AF65-F5344CB8AC3E}">
        <p14:creationId xmlns:p14="http://schemas.microsoft.com/office/powerpoint/2010/main" val="65743856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5FDABCCD-8F16-3E43-8958-4022AA57F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actice</a:t>
            </a:r>
          </a:p>
        </p:txBody>
      </p:sp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AAFD6705-0AE2-FA4D-BED1-1C9B09BD66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Find the product</a:t>
            </a:r>
          </a:p>
          <a:p>
            <a:pPr marL="514350" indent="-514350">
              <a:buFont typeface="+mj-lt"/>
              <a:buAutoNum type="arabicParenR"/>
            </a:pPr>
            <a:r>
              <a:rPr lang="en-US" altLang="en-US" dirty="0"/>
              <a:t> 3x</a:t>
            </a:r>
            <a:r>
              <a:rPr lang="en-US" altLang="en-US" baseline="30000" dirty="0"/>
              <a:t>2</a:t>
            </a:r>
            <a:r>
              <a:rPr lang="en-US" altLang="en-US" dirty="0"/>
              <a:t>(3x + 2)</a:t>
            </a:r>
          </a:p>
          <a:p>
            <a:pPr marL="514350" indent="-514350">
              <a:buFont typeface="+mj-lt"/>
              <a:buAutoNum type="arabicParenR"/>
            </a:pPr>
            <a:r>
              <a:rPr lang="en-US" altLang="en-US" dirty="0"/>
              <a:t> (x – 1)(x</a:t>
            </a:r>
            <a:r>
              <a:rPr lang="en-US" altLang="en-US" baseline="30000" dirty="0"/>
              <a:t>2</a:t>
            </a:r>
            <a:r>
              <a:rPr lang="en-US" altLang="en-US" dirty="0"/>
              <a:t> + x + 2)</a:t>
            </a:r>
          </a:p>
          <a:p>
            <a:pPr marL="514350" indent="-514350">
              <a:buFont typeface="+mj-lt"/>
              <a:buAutoNum type="arabicParenR"/>
            </a:pPr>
            <a:r>
              <a:rPr lang="en-US" altLang="en-US" dirty="0"/>
              <a:t> (3x – 2y)(2x – 5y)</a:t>
            </a:r>
          </a:p>
          <a:p>
            <a:pPr marL="514350" indent="-514350">
              <a:buFont typeface="+mj-lt"/>
              <a:buAutoNum type="arabicParenR"/>
            </a:pPr>
            <a:r>
              <a:rPr lang="en-US" altLang="en-US" dirty="0"/>
              <a:t> (3x – 4y)</a:t>
            </a:r>
            <a:r>
              <a:rPr lang="en-US" altLang="en-US" baseline="30000" dirty="0"/>
              <a:t>2</a:t>
            </a:r>
          </a:p>
          <a:p>
            <a:pPr marL="514350" indent="-514350">
              <a:buFont typeface="+mj-lt"/>
              <a:buAutoNum type="arabicParenR"/>
            </a:pPr>
            <a:r>
              <a:rPr lang="en-US" altLang="en-US" dirty="0"/>
              <a:t> (8x – 7y)(8x + 7y)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C2563-B472-5A4E-8CAB-4DC56D0F9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AFAE31-366F-5A46-9368-E7FAFCCB76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ied the follow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onomial by Polynom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inomial by Polynom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inomial by Binom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inomial Squa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um, Difference of Two Binomia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ultiply Polynomial Functions</a:t>
            </a:r>
          </a:p>
        </p:txBody>
      </p:sp>
    </p:spTree>
    <p:extLst>
      <p:ext uri="{BB962C8B-B14F-4D97-AF65-F5344CB8AC3E}">
        <p14:creationId xmlns:p14="http://schemas.microsoft.com/office/powerpoint/2010/main" val="72030498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D0C5E-E510-D942-BF25-45F58CB46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5A81D-7946-494C-9834-FABC8749AC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26764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309652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E832C-0A07-1F4A-8D51-E83C152CA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mial and Poly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09EFC8-FEFD-0C45-8F37-5B4389A885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distributive property</a:t>
            </a:r>
          </a:p>
          <a:p>
            <a:r>
              <a:rPr lang="en-US" dirty="0"/>
              <a:t>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36FF30-34AE-8A41-BE72-215638A532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590800"/>
            <a:ext cx="19177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85522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63DDF-0B6C-6044-A954-37D9D8CF8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and Tr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45300-62F0-6C42-9C7F-7FD533F89F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Distribute the binomial’s ter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767791-1139-9149-AAAB-0721C62E6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590800"/>
            <a:ext cx="2819400" cy="647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49F68B-2CB5-C64C-BA3A-A0C5DABAA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5046" y="3467100"/>
            <a:ext cx="42799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95119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A38C9-0E81-4A4A-A3C4-216580125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and Poly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FCE24A-4EDF-2F4E-8414-ECEAF91BD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tribute the terms of the binomial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49AFBE-703E-7746-9B49-B2BAEDC67E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714750"/>
            <a:ext cx="5829300" cy="647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15188F-6398-164C-974C-196124798A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323" y="2781300"/>
            <a:ext cx="35941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00784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B6B564-703E-1D4A-BAD6-72DAA433C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25C9BD-71C8-824D-B1E8-6B37B3C732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way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Foi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Area model</a:t>
            </a:r>
          </a:p>
        </p:txBody>
      </p:sp>
    </p:spTree>
    <p:extLst>
      <p:ext uri="{BB962C8B-B14F-4D97-AF65-F5344CB8AC3E}">
        <p14:creationId xmlns:p14="http://schemas.microsoft.com/office/powerpoint/2010/main" val="103204688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56068-986C-794D-82DA-E13B713AA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r>
              <a:rPr lang="en-US" dirty="0"/>
              <a:t>Two B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0E3EB1-1925-EA4B-A3E2-2F0C7EA958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447800"/>
            <a:ext cx="8153400" cy="4114800"/>
          </a:xfrm>
        </p:spPr>
        <p:txBody>
          <a:bodyPr/>
          <a:lstStyle/>
          <a:p>
            <a:r>
              <a:rPr lang="en-US" dirty="0"/>
              <a:t>Foil</a:t>
            </a:r>
          </a:p>
          <a:p>
            <a:r>
              <a:rPr lang="en-US" dirty="0"/>
              <a:t>(3x + 5y)(x – 2y)</a:t>
            </a:r>
          </a:p>
          <a:p>
            <a:r>
              <a:rPr lang="en-US" dirty="0"/>
              <a:t>F – Front – two front terms in each binomial: (3x)(x)</a:t>
            </a:r>
          </a:p>
          <a:p>
            <a:r>
              <a:rPr lang="en-US" dirty="0"/>
              <a:t>O – Outside – two outside terms: (3x)(-2y)</a:t>
            </a:r>
          </a:p>
          <a:p>
            <a:r>
              <a:rPr lang="en-US" dirty="0"/>
              <a:t>I – Inside – two inside terms: (5y)(x)</a:t>
            </a:r>
          </a:p>
          <a:p>
            <a:r>
              <a:rPr lang="en-US" dirty="0"/>
              <a:t>L – Last – two last terms: (5y)(-2y)</a:t>
            </a:r>
          </a:p>
        </p:txBody>
      </p:sp>
    </p:spTree>
    <p:extLst>
      <p:ext uri="{BB962C8B-B14F-4D97-AF65-F5344CB8AC3E}">
        <p14:creationId xmlns:p14="http://schemas.microsoft.com/office/powerpoint/2010/main" val="278463734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21976-B46E-3C43-8E0B-43F8FF1CA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7743B7-2DD0-3043-BA36-61B638699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(x + 3)(x + 2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(2x – 3)(5x – 4)</a:t>
            </a:r>
          </a:p>
        </p:txBody>
      </p:sp>
    </p:spTree>
    <p:extLst>
      <p:ext uri="{BB962C8B-B14F-4D97-AF65-F5344CB8AC3E}">
        <p14:creationId xmlns:p14="http://schemas.microsoft.com/office/powerpoint/2010/main" val="18115583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19A552-2C0C-7740-970E-DC07EC039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462F16-627B-0646-AB86-692B412686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3x + 5y)(x – 2y)</a:t>
            </a:r>
          </a:p>
          <a:p>
            <a:r>
              <a:rPr lang="en-US" dirty="0"/>
              <a:t>Area Model</a:t>
            </a:r>
          </a:p>
          <a:p>
            <a:pPr marL="0" indent="0">
              <a:buNone/>
            </a:pPr>
            <a:r>
              <a:rPr lang="en-US" dirty="0"/>
              <a:t>					     3x	 5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ind the area of	   x</a:t>
            </a:r>
          </a:p>
          <a:p>
            <a:pPr marL="0" indent="0">
              <a:buNone/>
            </a:pPr>
            <a:r>
              <a:rPr lang="en-US" dirty="0"/>
              <a:t>    each region</a:t>
            </a:r>
          </a:p>
          <a:p>
            <a:pPr marL="0" indent="0">
              <a:buNone/>
            </a:pPr>
            <a:r>
              <a:rPr lang="en-US" dirty="0"/>
              <a:t>				  -2y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F0FEB75-8C7A-0C48-B646-EC2E5CEE5199}"/>
              </a:ext>
            </a:extLst>
          </p:cNvPr>
          <p:cNvGrpSpPr/>
          <p:nvPr/>
        </p:nvGrpSpPr>
        <p:grpSpPr>
          <a:xfrm>
            <a:off x="5410200" y="3657600"/>
            <a:ext cx="2438400" cy="1828800"/>
            <a:chOff x="2514600" y="3657600"/>
            <a:chExt cx="2438400" cy="18288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2EFEA89-8E5E-E549-9EE2-3723B6295382}"/>
                </a:ext>
              </a:extLst>
            </p:cNvPr>
            <p:cNvSpPr/>
            <p:nvPr/>
          </p:nvSpPr>
          <p:spPr bwMode="auto">
            <a:xfrm>
              <a:off x="2514600" y="3657600"/>
              <a:ext cx="2438400" cy="1828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ABC6C97-20B7-3746-8D0A-5E4CB126DBB5}"/>
                </a:ext>
              </a:extLst>
            </p:cNvPr>
            <p:cNvCxnSpPr>
              <a:stCxn id="4" idx="0"/>
              <a:endCxn id="4" idx="2"/>
            </p:cNvCxnSpPr>
            <p:nvPr/>
          </p:nvCxnSpPr>
          <p:spPr bwMode="auto">
            <a:xfrm>
              <a:off x="3733800" y="3657600"/>
              <a:ext cx="0" cy="1828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860ED3C-2CB0-C146-89D4-3A912BC3319A}"/>
                </a:ext>
              </a:extLst>
            </p:cNvPr>
            <p:cNvCxnSpPr>
              <a:stCxn id="4" idx="1"/>
              <a:endCxn id="4" idx="3"/>
            </p:cNvCxnSpPr>
            <p:nvPr/>
          </p:nvCxnSpPr>
          <p:spPr bwMode="auto">
            <a:xfrm>
              <a:off x="2514600" y="4572000"/>
              <a:ext cx="2438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5998509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84AB08-03F9-3247-8A4A-564083426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w on pap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11A05D-835E-754D-AF8A-0278F14CA1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(3x + 5y)(x – 2y)</a:t>
            </a:r>
          </a:p>
          <a:p>
            <a:pPr marL="0" indent="0">
              <a:buNone/>
            </a:pPr>
            <a:r>
              <a:rPr lang="en-US" dirty="0"/>
              <a:t>	Area model</a:t>
            </a:r>
          </a:p>
        </p:txBody>
      </p:sp>
    </p:spTree>
    <p:extLst>
      <p:ext uri="{BB962C8B-B14F-4D97-AF65-F5344CB8AC3E}">
        <p14:creationId xmlns:p14="http://schemas.microsoft.com/office/powerpoint/2010/main" val="1951586963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</TotalTime>
  <Words>390</Words>
  <Application>Microsoft Macintosh PowerPoint</Application>
  <PresentationFormat>On-screen Show (4:3)</PresentationFormat>
  <Paragraphs>10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ＭＳ Ｐゴシック</vt:lpstr>
      <vt:lpstr>Arial</vt:lpstr>
      <vt:lpstr>Calibri</vt:lpstr>
      <vt:lpstr>Blank Presentation</vt:lpstr>
      <vt:lpstr>Equation</vt:lpstr>
      <vt:lpstr>Chapter 5 Section 2</vt:lpstr>
      <vt:lpstr>Monomial and Polynomial</vt:lpstr>
      <vt:lpstr>Binomial and Trinomial</vt:lpstr>
      <vt:lpstr>Binomial and Polynomial</vt:lpstr>
      <vt:lpstr>Two Binomial</vt:lpstr>
      <vt:lpstr>Two Binomial</vt:lpstr>
      <vt:lpstr>Two Binomial</vt:lpstr>
      <vt:lpstr>Two Binomial</vt:lpstr>
      <vt:lpstr>Show on paper</vt:lpstr>
      <vt:lpstr>Two Binomial</vt:lpstr>
      <vt:lpstr>Binomial Square</vt:lpstr>
      <vt:lpstr>Use paper</vt:lpstr>
      <vt:lpstr>Sum, Difference of Two Terms</vt:lpstr>
      <vt:lpstr>Simplify</vt:lpstr>
      <vt:lpstr>Multiplication of Polynomial Functions</vt:lpstr>
      <vt:lpstr>Practice</vt:lpstr>
      <vt:lpstr>Summary</vt:lpstr>
      <vt:lpstr>PowerPoint Presentation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75</cp:revision>
  <dcterms:created xsi:type="dcterms:W3CDTF">2010-04-27T21:18:35Z</dcterms:created>
  <dcterms:modified xsi:type="dcterms:W3CDTF">2018-10-25T03:56:35Z</dcterms:modified>
</cp:coreProperties>
</file>